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86AC5" w:rsidRPr="00616649" w:rsidRDefault="00616649" w:rsidP="00616649">
      <w:pPr>
        <w:jc w:val="center"/>
        <w:rPr>
          <w:b/>
        </w:rPr>
      </w:pPr>
      <w:bookmarkStart w:id="0" w:name="_GoBack"/>
      <w:bookmarkEnd w:id="0"/>
      <w:r w:rsidRPr="00616649">
        <w:rPr>
          <w:b/>
        </w:rPr>
        <w:t>ALGEBRA</w:t>
      </w:r>
    </w:p>
    <w:p w:rsidR="00616649" w:rsidRPr="00616649" w:rsidRDefault="00616649" w:rsidP="00616649">
      <w:pPr>
        <w:jc w:val="center"/>
        <w:rPr>
          <w:b/>
        </w:rPr>
      </w:pPr>
      <w:r w:rsidRPr="00616649">
        <w:rPr>
          <w:b/>
        </w:rPr>
        <w:t>SECTION 6 – 1</w:t>
      </w:r>
    </w:p>
    <w:p w:rsidR="00616649" w:rsidRPr="00616649" w:rsidRDefault="00616649" w:rsidP="00616649">
      <w:pPr>
        <w:jc w:val="center"/>
        <w:rPr>
          <w:b/>
        </w:rPr>
      </w:pPr>
      <w:r w:rsidRPr="00616649">
        <w:rPr>
          <w:b/>
        </w:rPr>
        <w:t>RATE OF CHANGE &amp; SLOPE</w:t>
      </w:r>
    </w:p>
    <w:p w:rsidR="00616649" w:rsidRDefault="00616649"/>
    <w:p w:rsidR="000975CE" w:rsidRDefault="000975CE">
      <w:pPr>
        <w:rPr>
          <w:b/>
        </w:rPr>
      </w:pPr>
      <w:r>
        <w:rPr>
          <w:b/>
        </w:rPr>
        <w:t xml:space="preserve">Domain – </w:t>
      </w:r>
    </w:p>
    <w:p w:rsidR="000975CE" w:rsidRDefault="000975CE">
      <w:pPr>
        <w:rPr>
          <w:b/>
        </w:rPr>
      </w:pPr>
    </w:p>
    <w:p w:rsidR="000975CE" w:rsidRPr="000975CE" w:rsidRDefault="000975CE">
      <w:r>
        <w:rPr>
          <w:b/>
        </w:rPr>
        <w:t xml:space="preserve">Range - </w:t>
      </w:r>
    </w:p>
    <w:p w:rsidR="000975CE" w:rsidRDefault="000975CE">
      <w:pPr>
        <w:rPr>
          <w:b/>
        </w:rPr>
      </w:pPr>
    </w:p>
    <w:p w:rsidR="00616649" w:rsidRDefault="00616649">
      <w:r w:rsidRPr="00616649">
        <w:rPr>
          <w:b/>
        </w:rPr>
        <w:t>Rate of Change</w:t>
      </w:r>
      <w:r>
        <w:t xml:space="preserve"> – </w:t>
      </w:r>
    </w:p>
    <w:p w:rsidR="00616649" w:rsidRDefault="00616649"/>
    <w:p w:rsidR="00616649" w:rsidRDefault="00616649">
      <w:r w:rsidRPr="00616649">
        <w:rPr>
          <w:b/>
        </w:rPr>
        <w:t>Rate of Change</w:t>
      </w:r>
      <w:r>
        <w:t xml:space="preserve"> = </w:t>
      </w:r>
    </w:p>
    <w:p w:rsidR="00616649" w:rsidRDefault="00616649"/>
    <w:p w:rsidR="00616649" w:rsidRDefault="00616649"/>
    <w:p w:rsidR="00616649" w:rsidRDefault="00616649">
      <w:r>
        <w:t>I.  Find the Rate of Change using a table of values</w:t>
      </w:r>
    </w:p>
    <w:p w:rsidR="00616649" w:rsidRDefault="00616649"/>
    <w:p w:rsidR="00616649" w:rsidRDefault="00616649">
      <w:r w:rsidRPr="00616649">
        <w:rPr>
          <w:b/>
          <w:u w:val="single"/>
        </w:rPr>
        <w:t>Miles</w:t>
      </w:r>
      <w:r w:rsidRPr="00616649">
        <w:rPr>
          <w:b/>
        </w:rPr>
        <w:tab/>
      </w:r>
      <w:r>
        <w:rPr>
          <w:b/>
        </w:rPr>
        <w:tab/>
      </w:r>
      <w:r w:rsidRPr="00616649">
        <w:rPr>
          <w:b/>
          <w:u w:val="single"/>
        </w:rPr>
        <w:t>Fee</w:t>
      </w:r>
      <w:r>
        <w:tab/>
      </w:r>
      <w:r>
        <w:tab/>
      </w:r>
      <w:r>
        <w:tab/>
        <w:t>Find the rate of change for each pair of consecutive</w:t>
      </w:r>
    </w:p>
    <w:p w:rsidR="00616649" w:rsidRDefault="00616649" w:rsidP="00616649">
      <w:pPr>
        <w:ind w:left="3600"/>
      </w:pPr>
      <w:r>
        <w:t>Pairs.</w:t>
      </w:r>
    </w:p>
    <w:p w:rsidR="00616649" w:rsidRDefault="00616649" w:rsidP="00616649">
      <w:r>
        <w:t>100</w:t>
      </w:r>
      <w:r>
        <w:tab/>
      </w:r>
      <w:r>
        <w:tab/>
        <w:t>30</w:t>
      </w:r>
    </w:p>
    <w:p w:rsidR="00616649" w:rsidRDefault="00616649" w:rsidP="00616649"/>
    <w:p w:rsidR="00616649" w:rsidRDefault="00616649" w:rsidP="00616649">
      <w:r>
        <w:t>150</w:t>
      </w:r>
      <w:r>
        <w:tab/>
      </w:r>
      <w:r>
        <w:tab/>
        <w:t>42</w:t>
      </w:r>
    </w:p>
    <w:p w:rsidR="00616649" w:rsidRDefault="00616649" w:rsidP="00616649"/>
    <w:p w:rsidR="00616649" w:rsidRDefault="00616649" w:rsidP="00616649">
      <w:r>
        <w:t>200</w:t>
      </w:r>
      <w:r>
        <w:tab/>
      </w:r>
      <w:r>
        <w:tab/>
        <w:t>54</w:t>
      </w:r>
    </w:p>
    <w:p w:rsidR="00616649" w:rsidRDefault="00616649" w:rsidP="00616649"/>
    <w:p w:rsidR="00616649" w:rsidRDefault="00616649" w:rsidP="00616649">
      <w:r>
        <w:t>250</w:t>
      </w:r>
      <w:r>
        <w:tab/>
      </w:r>
      <w:r>
        <w:tab/>
        <w:t>66</w:t>
      </w:r>
    </w:p>
    <w:p w:rsidR="00616649" w:rsidRDefault="00616649" w:rsidP="00616649"/>
    <w:p w:rsidR="00616649" w:rsidRDefault="00616649" w:rsidP="00616649">
      <w:r>
        <w:t>**Put pairs over top of each other</w:t>
      </w:r>
    </w:p>
    <w:p w:rsidR="00616649" w:rsidRDefault="00616649" w:rsidP="00616649"/>
    <w:p w:rsidR="00616649" w:rsidRDefault="00616649" w:rsidP="00616649">
      <w:r>
        <w:t>**Do all in the same order.</w:t>
      </w:r>
    </w:p>
    <w:p w:rsidR="00616649" w:rsidRDefault="00616649" w:rsidP="00616649"/>
    <w:p w:rsidR="00616649" w:rsidRDefault="00616649" w:rsidP="00616649"/>
    <w:p w:rsidR="00616649" w:rsidRDefault="00B4580A" w:rsidP="00616649">
      <w:r>
        <w:t>I</w:t>
      </w:r>
      <w:r w:rsidR="00616649">
        <w:t>I.  Find the Rate of Change using a graph.</w:t>
      </w:r>
    </w:p>
    <w:p w:rsidR="00616649" w:rsidRDefault="00616649" w:rsidP="00616649"/>
    <w:p w:rsidR="00616649" w:rsidRDefault="002306E1" w:rsidP="00616649">
      <w:r>
        <w:rPr>
          <w:noProof/>
        </w:rPr>
        <mc:AlternateContent>
          <mc:Choice Requires="wps">
            <w:drawing>
              <wp:anchor distT="0" distB="0" distL="114300" distR="114300" simplePos="0" relativeHeight="251656704" behindDoc="0" locked="0" layoutInCell="1" allowOverlap="1">
                <wp:simplePos x="0" y="0"/>
                <wp:positionH relativeFrom="column">
                  <wp:posOffset>1943100</wp:posOffset>
                </wp:positionH>
                <wp:positionV relativeFrom="paragraph">
                  <wp:posOffset>2400300</wp:posOffset>
                </wp:positionV>
                <wp:extent cx="571500" cy="342900"/>
                <wp:effectExtent l="0" t="0" r="0" b="0"/>
                <wp:wrapNone/>
                <wp:docPr id="14" name="Text Box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71500" cy="3429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16649" w:rsidRDefault="00616649">
                            <w:r>
                              <w:t>Time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10" o:spid="_x0000_s1026" type="#_x0000_t202" style="position:absolute;margin-left:153pt;margin-top:189pt;width:45pt;height:27pt;z-index:251656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" stroked="f">
                <v:textbox>
                  <w:txbxContent>
                    <w:p w:rsidR="00616649" w:rsidRDefault="00616649">
                      <w:r>
                        <w:t>Time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c">
            <w:drawing>
              <wp:inline distT="0" distB="0" distL="0" distR="0">
                <wp:extent cx="5486400" cy="2743200"/>
                <wp:effectExtent l="0" t="0" r="0" b="0"/>
                <wp:docPr id="13" name="Canvas 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8" name="Line 6"/>
                        <wps:cNvCnPr/>
                        <wps:spPr bwMode="auto">
                          <a:xfrm>
                            <a:off x="1143000" y="342993"/>
                            <a:ext cx="762" cy="182830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" name="Line 7"/>
                        <wps:cNvCnPr/>
                        <wps:spPr bwMode="auto">
                          <a:xfrm>
                            <a:off x="1143000" y="2171299"/>
                            <a:ext cx="2743200" cy="74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" name="Text Box 8"/>
                        <wps:cNvSpPr txBox="1">
                          <a:spLocks noChangeArrowheads="1"/>
                        </wps:cNvSpPr>
                        <wps:spPr bwMode="auto">
                          <a:xfrm>
                            <a:off x="3200400" y="342993"/>
                            <a:ext cx="800100" cy="457077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16649" w:rsidRDefault="00616649">
                              <w:r>
                                <w:t>Airplane Landing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" name="Text Box 9"/>
                        <wps:cNvSpPr txBox="1">
                          <a:spLocks noChangeArrowheads="1"/>
                        </wps:cNvSpPr>
                        <wps:spPr bwMode="auto">
                          <a:xfrm>
                            <a:off x="228600" y="1143062"/>
                            <a:ext cx="685800" cy="343733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16649" w:rsidRDefault="00616649">
                              <w:r>
                                <w:t>Height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id="Canvas 5" o:spid="_x0000_s1027" editas="canvas" style="width:6in;height:3in;mso-position-horizontal-relative:char;mso-position-vertical-relative:line" coordsize="54864,2743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s1028" type="#_x0000_t75" style="position:absolute;width:54864;height:27432;visibility:visible;mso-wrap-style:square">
                  <v:fill o:detectmouseclick="t"/>
                  <v:path o:connecttype="none"/>
                </v:shape>
                <v:line id="Line 6" o:spid="_x0000_s1029" style="position:absolute;visibility:visible;mso-wrap-style:square" from="11430,3429" to="11437,217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xW+rcEAAADaAAAADwAAAGRycy9kb3ducmV2LnhtbERPz2vCMBS+C/sfwht403QTilSjyMZA&#10;PYi6wTw+m2db17yUJLb1vzcHYceP7/d82ZtatOR8ZVnB2zgBQZxbXXGh4Of7azQF4QOyxtoyKbiT&#10;h+XiZTDHTNuOD9QeQyFiCPsMFZQhNJmUPi/JoB/bhjhyF+sMhghdIbXDLoabWr4nSSoNVhwbSmzo&#10;o6T873gzCnaTfdquNtt1/7tJz/nn4Xy6dk6p4Wu/moEI1Id/8dO91gri1ngl3gC5eA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fFb6twQAAANoAAAAPAAAAAAAAAAAAAAAA&#10;AKECAABkcnMvZG93bnJldi54bWxQSwUGAAAAAAQABAD5AAAAjwMAAAAA&#10;"/>
                <v:line id="Line 7" o:spid="_x0000_s1030" style="position:absolute;visibility:visible;mso-wrap-style:square" from="11430,21712" to="38862,217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FkbNsUAAADaAAAADwAAAGRycy9kb3ducmV2LnhtbESPT2vCQBTE74V+h+UJvdWNLYQaXUVa&#10;Cuqh1D+gx2f2mcRm34bdNUm/vSsUehxm5jfMdN6bWrTkfGVZwWiYgCDOra64ULDffT6/gfABWWNt&#10;mRT8kof57PFhipm2HW+o3YZCRAj7DBWUITSZlD4vyaAf2oY4emfrDIYoXSG1wy7CTS1fkiSVBiuO&#10;CyU29F5S/rO9GgVfr99pu1itl/1hlZ7yj83peOmcUk+DfjEBEagP/+G/9lIrGMP9SrwBcnY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FkbNsUAAADaAAAADwAAAAAAAAAA&#10;AAAAAAChAgAAZHJzL2Rvd25yZXYueG1sUEsFBgAAAAAEAAQA+QAAAJMDAAAAAA==&#10;"/>
                <v:shape id="Text Box 8" o:spid="_x0000_s1031" type="#_x0000_t202" style="position:absolute;left:32004;top:3429;width:8001;height:45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WH7fcIA&#10;AADbAAAADwAAAGRycy9kb3ducmV2LnhtbESPzW7CQAyE70h9h5Ur9YJg04rfwIJaJBBXfh7AZE0S&#10;kfVG2S0Jb48PSNxszXjm83LduUrdqQmlZwPfwwQUceZtybmB82k7mIEKEdli5ZkMPCjAevXRW2Jq&#10;fcsHuh9jriSEQ4oGihjrVOuQFeQwDH1NLNrVNw6jrE2ubYOthLtK/yTJRDssWRoKrGlTUHY7/jsD&#10;133bH8/byy6ep4fR5A/L6cU/jPn67H4XoCJ18W1+Xe+t4Au9/CID6NUT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NYft9wgAAANsAAAAPAAAAAAAAAAAAAAAAAJgCAABkcnMvZG93&#10;bnJldi54bWxQSwUGAAAAAAQABAD1AAAAhwMAAAAA&#10;" stroked="f">
                  <v:textbox>
                    <w:txbxContent>
                      <w:p w:rsidR="00616649" w:rsidRDefault="00616649">
                        <w:r>
                          <w:t>Airplane Landing</w:t>
                        </w:r>
                      </w:p>
                    </w:txbxContent>
                  </v:textbox>
                </v:shape>
                <v:shape id="Text Box 9" o:spid="_x0000_s1032" type="#_x0000_t202" style="position:absolute;left:2286;top:11430;width:6858;height:343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i1e5sAA&#10;AADbAAAADwAAAGRycy9kb3ducmV2LnhtbERPzWrCQBC+C32HZQpepG4UjW10E6pQ8WrqA4zZMQlm&#10;Z0N2a+LbdwXB23x8v7PJBtOIG3WutqxgNo1AEBdW11wqOP3+fHyCcB5ZY2OZFNzJQZa+jTaYaNvz&#10;kW65L0UIYZeggsr7NpHSFRUZdFPbEgfuYjuDPsCulLrDPoSbRs6jKJYGaw4NFba0q6i45n9GweXQ&#10;T5Zf/XnvT6vjIt5ivTrbu1Lj9+F7DcLT4F/ip/ugw/wZPH4JB8j0H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4i1e5sAAAADbAAAADwAAAAAAAAAAAAAAAACYAgAAZHJzL2Rvd25y&#10;ZXYueG1sUEsFBgAAAAAEAAQA9QAAAIUDAAAAAA==&#10;" stroked="f">
                  <v:textbox>
                    <w:txbxContent>
                      <w:p w:rsidR="00616649" w:rsidRDefault="00616649">
                        <w:r>
                          <w:t>Height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:rsidR="00616649" w:rsidRDefault="00616649" w:rsidP="00616649"/>
    <w:p w:rsidR="00616649" w:rsidRDefault="00616649" w:rsidP="00616649">
      <w:r>
        <w:lastRenderedPageBreak/>
        <w:t>If the rate of change is the same between all points, then the graph is a straight line and is linear.</w:t>
      </w:r>
    </w:p>
    <w:p w:rsidR="00B4580A" w:rsidRDefault="00B4580A" w:rsidP="00616649"/>
    <w:p w:rsidR="00B4580A" w:rsidRDefault="00B4580A" w:rsidP="00616649"/>
    <w:p w:rsidR="00B4580A" w:rsidRDefault="00B4580A" w:rsidP="00616649">
      <w:r>
        <w:t>Slope – rate of change of a line</w:t>
      </w:r>
    </w:p>
    <w:p w:rsidR="00B4580A" w:rsidRDefault="00B4580A" w:rsidP="00616649"/>
    <w:p w:rsidR="00B4580A" w:rsidRDefault="00B4580A" w:rsidP="00B4580A">
      <w:pPr>
        <w:ind w:left="720" w:firstLine="720"/>
      </w:pPr>
    </w:p>
    <w:p w:rsidR="00B4580A" w:rsidRDefault="00B4580A" w:rsidP="00B4580A">
      <w:pPr>
        <w:ind w:left="720" w:firstLine="720"/>
      </w:pPr>
    </w:p>
    <w:p w:rsidR="00B4580A" w:rsidRDefault="00B4580A" w:rsidP="00B4580A">
      <w:pPr>
        <w:ind w:left="720" w:firstLine="720"/>
      </w:pPr>
    </w:p>
    <w:p w:rsidR="00B4580A" w:rsidRDefault="00B4580A" w:rsidP="00B4580A">
      <w:r>
        <w:t>III.  Finding slope from a graph</w:t>
      </w:r>
    </w:p>
    <w:p w:rsidR="00B4580A" w:rsidRDefault="00B4580A" w:rsidP="00B4580A"/>
    <w:p w:rsidR="00B4580A" w:rsidRDefault="002306E1" w:rsidP="00B4580A">
      <w:r>
        <w:rPr>
          <w:noProof/>
        </w:rPr>
        <mc:AlternateContent>
          <mc:Choice Requires="wpc">
            <w:drawing>
              <wp:inline distT="0" distB="0" distL="0" distR="0">
                <wp:extent cx="5486400" cy="2743200"/>
                <wp:effectExtent l="0" t="0" r="0" b="0"/>
                <wp:docPr id="12" name="Canvas 1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1" name="Line 13"/>
                        <wps:cNvCnPr/>
                        <wps:spPr bwMode="auto">
                          <a:xfrm>
                            <a:off x="1943100" y="342993"/>
                            <a:ext cx="762" cy="228612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" name="Line 14"/>
                        <wps:cNvCnPr/>
                        <wps:spPr bwMode="auto">
                          <a:xfrm>
                            <a:off x="914400" y="1371230"/>
                            <a:ext cx="26289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" name="Line 15"/>
                        <wps:cNvCnPr/>
                        <wps:spPr bwMode="auto">
                          <a:xfrm>
                            <a:off x="1257300" y="228909"/>
                            <a:ext cx="2743200" cy="194239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" name="Oval 16"/>
                        <wps:cNvSpPr>
                          <a:spLocks noChangeArrowheads="1"/>
                        </wps:cNvSpPr>
                        <wps:spPr bwMode="auto">
                          <a:xfrm>
                            <a:off x="1257300" y="228909"/>
                            <a:ext cx="114300" cy="114084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" name="Oval 17"/>
                        <wps:cNvSpPr>
                          <a:spLocks noChangeArrowheads="1"/>
                        </wps:cNvSpPr>
                        <wps:spPr bwMode="auto">
                          <a:xfrm>
                            <a:off x="2400300" y="1028978"/>
                            <a:ext cx="114300" cy="111862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" name="Text Box 18"/>
                        <wps:cNvSpPr txBox="1">
                          <a:spLocks noChangeArrowheads="1"/>
                        </wps:cNvSpPr>
                        <wps:spPr bwMode="auto">
                          <a:xfrm>
                            <a:off x="457200" y="228909"/>
                            <a:ext cx="685800" cy="34225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4580A" w:rsidRDefault="00B4580A">
                              <w:r>
                                <w:t>(-5, 7)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" name="Text Box 19"/>
                        <wps:cNvSpPr txBox="1">
                          <a:spLocks noChangeArrowheads="1"/>
                        </wps:cNvSpPr>
                        <wps:spPr bwMode="auto">
                          <a:xfrm>
                            <a:off x="2628900" y="800069"/>
                            <a:ext cx="571500" cy="342993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4580A" w:rsidRDefault="00B4580A">
                              <w:r>
                                <w:t>(2, 1)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id="Canvas 12" o:spid="_x0000_s1033" editas="canvas" style="width:6in;height:3in;mso-position-horizontal-relative:char;mso-position-vertical-relative:line" coordsize="54864,2743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">
                <v:shape id="_x0000_s1034" type="#_x0000_t75" style="position:absolute;width:54864;height:27432;visibility:visible;mso-wrap-style:square">
                  <v:fill o:detectmouseclick="t"/>
                  <v:path o:connecttype="none"/>
                </v:shape>
                <v:line id="Line 13" o:spid="_x0000_s1035" style="position:absolute;visibility:visible;mso-wrap-style:square" from="19431,3429" to="19438,2629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i8XMMIAAADaAAAADwAAAGRycy9kb3ducmV2LnhtbERPTWvCQBC9C/6HZYTedGMLoURXEaWg&#10;PZRqBT2O2TGJZmfD7jZJ/31XKPQ0PN7nzJe9qUVLzleWFUwnCQji3OqKCwXHr7fxKwgfkDXWlknB&#10;D3lYLoaDOWbadryn9hAKEUPYZ6igDKHJpPR5SQb9xDbEkbtaZzBE6AqpHXYx3NTyOUlSabDi2FBi&#10;Q+uS8vvh2yj4ePlM29Xufdufdukl3+wv51vnlHoa9asZiEB9+Bf/ubc6zofHK48rF7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ji8XMMIAAADaAAAADwAAAAAAAAAAAAAA&#10;AAChAgAAZHJzL2Rvd25yZXYueG1sUEsFBgAAAAAEAAQA+QAAAJADAAAAAA==&#10;"/>
                <v:line id="Line 14" o:spid="_x0000_s1036" style="position:absolute;visibility:visible;mso-wrap-style:square" from="9144,13712" to="35433,137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v2JR8QAAADaAAAADwAAAGRycy9kb3ducmV2LnhtbESPQWvCQBSE74L/YXlCb7rRQijRVUQp&#10;aA+lWkGPz+wziWbfht1tkv77bqHQ4zAz3zCLVW9q0ZLzlWUF00kCgji3uuJCwenzdfwCwgdkjbVl&#10;UvBNHlbL4WCBmbYdH6g9hkJECPsMFZQhNJmUPi/JoJ/Yhjh6N+sMhihdIbXDLsJNLWdJkkqDFceF&#10;EhvalJQ/jl9GwfvzR9qu92+7/rxPr/n2cL3cO6fU06hfz0EE6sN/+K+90wpm8Hsl3gC5/A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+/YlHxAAAANoAAAAPAAAAAAAAAAAA&#10;AAAAAKECAABkcnMvZG93bnJldi54bWxQSwUGAAAAAAQABAD5AAAAkgMAAAAA&#10;"/>
                <v:line id="Line 15" o:spid="_x0000_s1037" style="position:absolute;visibility:visible;mso-wrap-style:square" from="12573,2289" to="40005,217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bEs3MQAAADaAAAADwAAAGRycy9kb3ducmV2LnhtbESPQWvCQBSE74L/YXlCb7qxQijRVUQp&#10;aA+lWkGPz+wziWbfht1tkv77bqHQ4zAz3zCLVW9q0ZLzlWUF00kCgji3uuJCwenzdfwCwgdkjbVl&#10;UvBNHlbL4WCBmbYdH6g9hkJECPsMFZQhNJmUPi/JoJ/Yhjh6N+sMhihdIbXDLsJNLZ+TJJUGK44L&#10;JTa0KSl/HL+MgvfZR9qu92+7/rxPr/n2cL3cO6fU06hfz0EE6sN/+K+90wpm8Hsl3gC5/A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RsSzcxAAAANoAAAAPAAAAAAAAAAAA&#10;AAAAAKECAABkcnMvZG93bnJldi54bWxQSwUGAAAAAAQABAD5AAAAkgMAAAAA&#10;"/>
                <v:oval id="Oval 16" o:spid="_x0000_s1038" style="position:absolute;left:12573;top:2289;width:1143;height:11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552g8EA&#10;AADaAAAADwAAAGRycy9kb3ducmV2LnhtbESPQYvCMBSE78L+h/AEL6KpsivSNcpSULxu14PHZ/O2&#10;LTYvJYm2/fdGEDwOM/MNs9n1phF3cr62rGAxT0AQF1bXXCo4/e1naxA+IGtsLJOCgTzsth+jDaba&#10;dvxL9zyUIkLYp6igCqFNpfRFRQb93LbE0fu3zmCI0pVSO+wi3DRymSQrabDmuFBhS1lFxTW/GQVu&#10;2g7ZcMz2iwsf8q9urc+rk1ZqMu5/vkEE6sM7/GoftYJPeF6JN0BuH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uedoPBAAAA2gAAAA8AAAAAAAAAAAAAAAAAmAIAAGRycy9kb3du&#10;cmV2LnhtbFBLBQYAAAAABAAEAPUAAACGAwAAAAA=&#10;" fillcolor="black"/>
                <v:oval id="Oval 17" o:spid="_x0000_s1039" style="position:absolute;left:24003;top:10289;width:1143;height:111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NLTGMAA&#10;AADaAAAADwAAAGRycy9kb3ducmV2LnhtbESPQYvCMBSE7wv+h/AEL4umCopUo0hB8WrXg8dn82yL&#10;zUtJom3/vVlY2OMwM98w231vGvEm52vLCuazBARxYXXNpYLrz3G6BuEDssbGMikYyMN+N/raYqpt&#10;xxd656EUEcI+RQVVCG0qpS8qMuhntiWO3sM6gyFKV0rtsItw08hFkqykwZrjQoUtZRUVz/xlFLjv&#10;dsiGc3ac3/mUL7u1vq2uWqnJuD9sQATqw3/4r33WCpbweyXeALn7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dNLTGMAAAADaAAAADwAAAAAAAAAAAAAAAACYAgAAZHJzL2Rvd25y&#10;ZXYueG1sUEsFBgAAAAAEAAQA9QAAAIUDAAAAAA==&#10;" fillcolor="black"/>
                <v:shape id="Text Box 18" o:spid="_x0000_s1040" type="#_x0000_t202" style="position:absolute;left:4572;top:2289;width:6858;height:342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qcLu8IA&#10;AADaAAAADwAAAGRycy9kb3ducmV2LnhtbESP3YrCMBSE7wXfIZwFb8SmylrdrlFWQfHWnwc4bY5t&#10;2eakNFlb394sCF4OM/MNs9r0phZ3al1lWcE0ikEQ51ZXXCi4XvaTJQjnkTXWlknBgxxs1sPBClNt&#10;Oz7R/ewLESDsUlRQet+kUrq8JIMusg1x8G62NeiDbAupW+wC3NRyFseJNFhxWCixoV1J+e/5zyi4&#10;Hbvx/KvLDv66OH0mW6wWmX0oNfrof75BeOr9O/xqH7WCBP6vhBsg10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Wpwu7wgAAANoAAAAPAAAAAAAAAAAAAAAAAJgCAABkcnMvZG93&#10;bnJldi54bWxQSwUGAAAAAAQABAD1AAAAhwMAAAAA&#10;" stroked="f">
                  <v:textbox>
                    <w:txbxContent>
                      <w:p w:rsidR="00B4580A" w:rsidRDefault="00B4580A">
                        <w:r>
                          <w:t>(-5, 7)</w:t>
                        </w:r>
                      </w:p>
                    </w:txbxContent>
                  </v:textbox>
                </v:shape>
                <v:shape id="Text Box 19" o:spid="_x0000_s1041" type="#_x0000_t202" style="position:absolute;left:26289;top:8000;width:5715;height:34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euuIMIA&#10;AADaAAAADwAAAGRycy9kb3ducmV2LnhtbESP3YrCMBSE7wXfIZwFb0RTZbVut1FWQfHWnwc4Nqc/&#10;bHNSmqytb28WBC+HmfmGSTe9qcWdWldZVjCbRiCIM6srLhRcL/vJCoTzyBpry6TgQQ426+EgxUTb&#10;jk90P/tCBAi7BBWU3jeJlC4ryaCb2oY4eLltDfog20LqFrsAN7WcR9FSGqw4LJTY0K6k7Pf8ZxTk&#10;x268+OpuB3+NT5/LLVbxzT6UGn30P98gPPX+HX61j1pBDP9Xwg2Q6y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5664gwgAAANoAAAAPAAAAAAAAAAAAAAAAAJgCAABkcnMvZG93&#10;bnJldi54bWxQSwUGAAAAAAQABAD1AAAAhwMAAAAA&#10;" stroked="f">
                  <v:textbox>
                    <w:txbxContent>
                      <w:p w:rsidR="00B4580A" w:rsidRDefault="00B4580A">
                        <w:r>
                          <w:t>(2, 1)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:rsidR="00B4580A" w:rsidRDefault="00B4580A" w:rsidP="00B4580A"/>
    <w:p w:rsidR="00B4580A" w:rsidRDefault="00B4580A" w:rsidP="00B4580A"/>
    <w:p w:rsidR="00B4580A" w:rsidRDefault="00B4580A" w:rsidP="00B4580A">
      <w:r>
        <w:t xml:space="preserve">** </w:t>
      </w:r>
      <w:r w:rsidRPr="00B4580A">
        <w:rPr>
          <w:position w:val="-30"/>
        </w:rPr>
        <w:object w:dxaOrig="1520" w:dyaOrig="680">
          <v:shape id="_x0000_i1027" type="#_x0000_t75" style="width:75.75pt;height:33.75pt" o:ole="">
            <v:imagedata r:id="rId6" o:title=""/>
          </v:shape>
          <o:OLEObject Type="Embed" ProgID="Equation.DSMT4" ShapeID="_x0000_i1027" DrawAspect="Content" ObjectID="_1418714976" r:id="rId7"/>
        </w:object>
      </w:r>
    </w:p>
    <w:p w:rsidR="00B4580A" w:rsidRDefault="00B4580A" w:rsidP="00B4580A"/>
    <w:p w:rsidR="00B4580A" w:rsidRDefault="00B4580A" w:rsidP="00B4580A"/>
    <w:p w:rsidR="00B4580A" w:rsidRDefault="00B4580A" w:rsidP="00B4580A">
      <w:r>
        <w:t>IV.  Finding slope given two points</w:t>
      </w:r>
    </w:p>
    <w:p w:rsidR="001F7FD0" w:rsidRDefault="001F7FD0" w:rsidP="00B4580A"/>
    <w:p w:rsidR="001F7FD0" w:rsidRDefault="001F7FD0" w:rsidP="00B4580A">
      <w:r>
        <w:t>(-2, 1)</w:t>
      </w:r>
      <w:r>
        <w:tab/>
      </w:r>
      <w:r>
        <w:tab/>
        <w:t>(5, 7)</w:t>
      </w:r>
      <w:r>
        <w:tab/>
      </w:r>
      <w:r>
        <w:tab/>
      </w:r>
      <w:r>
        <w:tab/>
      </w:r>
      <w:r>
        <w:tab/>
      </w:r>
      <w:r>
        <w:tab/>
        <w:t>(-1, 4)</w:t>
      </w:r>
      <w:r>
        <w:tab/>
      </w:r>
      <w:r>
        <w:tab/>
        <w:t>(3, -2)</w:t>
      </w:r>
    </w:p>
    <w:p w:rsidR="001F7FD0" w:rsidRDefault="001F7FD0" w:rsidP="00B4580A"/>
    <w:p w:rsidR="001F7FD0" w:rsidRDefault="001F7FD0" w:rsidP="00B4580A"/>
    <w:p w:rsidR="000975CE" w:rsidRDefault="000975CE" w:rsidP="00B4580A"/>
    <w:p w:rsidR="000975CE" w:rsidRDefault="000975CE" w:rsidP="00B4580A"/>
    <w:p w:rsidR="000975CE" w:rsidRDefault="000975CE" w:rsidP="00B4580A"/>
    <w:p w:rsidR="000975CE" w:rsidRDefault="000975CE" w:rsidP="00B4580A"/>
    <w:p w:rsidR="001F7FD0" w:rsidRDefault="001F7FD0" w:rsidP="00B4580A">
      <w:r>
        <w:t>(2, 5)</w:t>
      </w:r>
      <w:r>
        <w:tab/>
      </w:r>
      <w:r>
        <w:tab/>
        <w:t>(4, 7)</w:t>
      </w:r>
      <w:r>
        <w:tab/>
      </w:r>
      <w:r>
        <w:tab/>
      </w:r>
      <w:r>
        <w:tab/>
      </w:r>
      <w:r>
        <w:tab/>
      </w:r>
      <w:r>
        <w:tab/>
        <w:t>(</w:t>
      </w:r>
      <w:r w:rsidRPr="001F7FD0">
        <w:rPr>
          <w:i/>
        </w:rPr>
        <w:t>a, b</w:t>
      </w:r>
      <w:r>
        <w:t>)</w:t>
      </w:r>
      <w:r>
        <w:tab/>
      </w:r>
      <w:r>
        <w:tab/>
        <w:t>(</w:t>
      </w:r>
      <w:r w:rsidRPr="001F7FD0">
        <w:rPr>
          <w:i/>
        </w:rPr>
        <w:t>c, d</w:t>
      </w:r>
      <w:r>
        <w:t>)</w:t>
      </w:r>
    </w:p>
    <w:p w:rsidR="001F7FD0" w:rsidRDefault="001F7FD0" w:rsidP="00B4580A"/>
    <w:p w:rsidR="001F7FD0" w:rsidRDefault="001F7FD0" w:rsidP="00B4580A"/>
    <w:p w:rsidR="00DE57A3" w:rsidRDefault="00DE57A3" w:rsidP="00B4580A"/>
    <w:p w:rsidR="00DE57A3" w:rsidRDefault="00DE57A3" w:rsidP="00B4580A"/>
    <w:p w:rsidR="00DE57A3" w:rsidRDefault="00DE57A3" w:rsidP="00B4580A"/>
    <w:p w:rsidR="00DE57A3" w:rsidRDefault="00DE57A3" w:rsidP="00B4580A"/>
    <w:p w:rsidR="001F7FD0" w:rsidRDefault="001F7FD0" w:rsidP="00B4580A">
      <w:r>
        <w:lastRenderedPageBreak/>
        <w:t xml:space="preserve">V.  </w:t>
      </w:r>
      <w:r w:rsidR="00DE57A3">
        <w:t>Horizontal Lines &amp; Vertical Lines</w:t>
      </w:r>
    </w:p>
    <w:p w:rsidR="00DE57A3" w:rsidRDefault="00DE57A3" w:rsidP="00B4580A"/>
    <w:p w:rsidR="00DE57A3" w:rsidRDefault="00DE57A3" w:rsidP="00B4580A">
      <w:r>
        <w:t>(1, 2)</w:t>
      </w:r>
      <w:r>
        <w:tab/>
      </w:r>
      <w:r>
        <w:tab/>
        <w:t>(4, 2)</w:t>
      </w:r>
    </w:p>
    <w:p w:rsidR="00DE57A3" w:rsidRDefault="00DE57A3" w:rsidP="00B4580A"/>
    <w:p w:rsidR="00DE57A3" w:rsidRDefault="00DE57A3" w:rsidP="00B4580A">
      <w:r>
        <w:t xml:space="preserve">** Since the slope is zero, this means it does not do up or down as it crosses the plane.  This creates a </w:t>
      </w:r>
    </w:p>
    <w:p w:rsidR="00DE57A3" w:rsidRDefault="00DE57A3" w:rsidP="00B4580A"/>
    <w:p w:rsidR="00DE57A3" w:rsidRDefault="00DE57A3" w:rsidP="00B4580A"/>
    <w:p w:rsidR="00DE57A3" w:rsidRDefault="00DE57A3" w:rsidP="00B4580A">
      <w:r>
        <w:t>(7, 4)</w:t>
      </w:r>
      <w:r>
        <w:tab/>
      </w:r>
      <w:r>
        <w:tab/>
        <w:t>(7, -3)</w:t>
      </w:r>
    </w:p>
    <w:p w:rsidR="00DE57A3" w:rsidRDefault="00DE57A3" w:rsidP="00B4580A"/>
    <w:p w:rsidR="00DE57A3" w:rsidRDefault="00DE57A3" w:rsidP="00B4580A">
      <w:r>
        <w:t xml:space="preserve">** Since you cannot divide by zero, this slope means that the line goes up and down, but no across the plane.  This is a </w:t>
      </w:r>
    </w:p>
    <w:p w:rsidR="00DE57A3" w:rsidRDefault="00DE57A3" w:rsidP="00B4580A"/>
    <w:p w:rsidR="00DE57A3" w:rsidRDefault="00DE57A3" w:rsidP="00B4580A"/>
    <w:p w:rsidR="00DE57A3" w:rsidRPr="00DE57A3" w:rsidRDefault="00DE57A3" w:rsidP="00B4580A">
      <w:pPr>
        <w:rPr>
          <w:b/>
          <w:sz w:val="32"/>
          <w:szCs w:val="32"/>
        </w:rPr>
      </w:pPr>
      <w:r w:rsidRPr="00DE57A3">
        <w:rPr>
          <w:b/>
          <w:sz w:val="32"/>
          <w:szCs w:val="32"/>
        </w:rPr>
        <w:t>****  KNOW ****</w:t>
      </w:r>
    </w:p>
    <w:p w:rsidR="00DE57A3" w:rsidRDefault="00DE57A3" w:rsidP="00B4580A"/>
    <w:p w:rsidR="00DE57A3" w:rsidRDefault="00DE57A3" w:rsidP="00B4580A"/>
    <w:p w:rsidR="00DE57A3" w:rsidRDefault="00DE57A3" w:rsidP="00B4580A">
      <w:r w:rsidRPr="00DE57A3">
        <w:rPr>
          <w:b/>
          <w:u w:val="single"/>
        </w:rPr>
        <w:t>If slope is:</w:t>
      </w:r>
      <w:r>
        <w:tab/>
      </w:r>
      <w:r>
        <w:tab/>
      </w:r>
      <w:r>
        <w:tab/>
      </w:r>
      <w:r>
        <w:tab/>
      </w:r>
      <w:r w:rsidRPr="00DE57A3">
        <w:rPr>
          <w:b/>
          <w:u w:val="single"/>
        </w:rPr>
        <w:t>the line:</w:t>
      </w:r>
    </w:p>
    <w:p w:rsidR="00DE57A3" w:rsidRDefault="00DE57A3" w:rsidP="00B4580A"/>
    <w:p w:rsidR="00DE57A3" w:rsidRDefault="00DE57A3" w:rsidP="00B4580A">
      <w:r>
        <w:t xml:space="preserve">     +</w:t>
      </w:r>
      <w:r>
        <w:tab/>
      </w:r>
      <w:r>
        <w:tab/>
      </w:r>
      <w:r>
        <w:tab/>
      </w:r>
      <w:r>
        <w:tab/>
        <w:t>goes UP as it goes from left to right</w:t>
      </w:r>
    </w:p>
    <w:p w:rsidR="00DE57A3" w:rsidRDefault="00DE57A3" w:rsidP="00B4580A"/>
    <w:p w:rsidR="00DE57A3" w:rsidRDefault="00DE57A3" w:rsidP="00DE57A3">
      <w:r>
        <w:t xml:space="preserve">     - </w:t>
      </w:r>
      <w:r>
        <w:tab/>
      </w:r>
      <w:r>
        <w:tab/>
      </w:r>
      <w:r>
        <w:tab/>
      </w:r>
      <w:r>
        <w:tab/>
        <w:t>goes DOWN as it goes from left to right</w:t>
      </w:r>
    </w:p>
    <w:p w:rsidR="00DE57A3" w:rsidRDefault="00DE57A3" w:rsidP="00DE57A3">
      <w:pPr>
        <w:ind w:left="720"/>
      </w:pPr>
    </w:p>
    <w:p w:rsidR="00DE57A3" w:rsidRDefault="00DE57A3" w:rsidP="00DE57A3">
      <w:r>
        <w:t xml:space="preserve">    0</w:t>
      </w:r>
      <w:r>
        <w:tab/>
      </w:r>
      <w:r>
        <w:tab/>
      </w:r>
      <w:r>
        <w:tab/>
      </w:r>
      <w:r>
        <w:tab/>
        <w:t>is horizontal</w:t>
      </w:r>
    </w:p>
    <w:p w:rsidR="00DE57A3" w:rsidRDefault="00DE57A3" w:rsidP="00DE57A3">
      <w:pPr>
        <w:ind w:left="720"/>
      </w:pPr>
    </w:p>
    <w:p w:rsidR="00DE57A3" w:rsidRDefault="00DE57A3" w:rsidP="00DE57A3">
      <w:r>
        <w:t>Undefined</w:t>
      </w:r>
      <w:r>
        <w:tab/>
      </w:r>
      <w:r>
        <w:tab/>
      </w:r>
      <w:r>
        <w:tab/>
        <w:t>is vertical</w:t>
      </w:r>
    </w:p>
    <w:p w:rsidR="00DE57A3" w:rsidRDefault="00DE57A3" w:rsidP="00DE57A3"/>
    <w:p w:rsidR="00DE57A3" w:rsidRDefault="00DE57A3" w:rsidP="00DE57A3"/>
    <w:p w:rsidR="00DE57A3" w:rsidRDefault="00DE57A3" w:rsidP="00DE57A3">
      <w:r>
        <w:t>Assignment:</w:t>
      </w:r>
    </w:p>
    <w:sectPr w:rsidR="00DE57A3" w:rsidSect="000975CE">
      <w:pgSz w:w="12240" w:h="15840"/>
      <w:pgMar w:top="1008" w:right="1800" w:bottom="1008" w:left="180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2A87" w:usb1="00000000" w:usb2="00000000" w:usb3="00000000" w:csb0="000001FF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3" w:usb1="10000000" w:usb2="00000000" w:usb3="00000000" w:csb0="80000001" w:csb1="00000000"/>
  </w:font>
  <w:font w:name="Symbol">
    <w:panose1 w:val="05050102010706020507"/>
    <w:charset w:val="02"/>
    <w:family w:val="roman"/>
    <w:pitch w:val="variable"/>
    <w:sig w:usb0="00000003" w:usb1="10000000" w:usb2="00000000" w:usb3="00000000" w:csb0="8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8426FE4"/>
    <w:multiLevelType w:val="hybridMultilevel"/>
    <w:tmpl w:val="CDC45F2C"/>
    <w:lvl w:ilvl="0" w:tplc="0E34213E">
      <w:start w:val="5"/>
      <w:numFmt w:val="bullet"/>
      <w:lvlText w:val="-"/>
      <w:lvlJc w:val="left"/>
      <w:pPr>
        <w:tabs>
          <w:tab w:val="num" w:pos="3600"/>
        </w:tabs>
        <w:ind w:left="3600" w:hanging="288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5"/>
  <w:proofState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16649"/>
    <w:rsid w:val="000975CE"/>
    <w:rsid w:val="00141ADF"/>
    <w:rsid w:val="001F7FD0"/>
    <w:rsid w:val="002306E1"/>
    <w:rsid w:val="00616649"/>
    <w:rsid w:val="00664087"/>
    <w:rsid w:val="00B4580A"/>
    <w:rsid w:val="00B86AC5"/>
    <w:rsid w:val="00DE36F4"/>
    <w:rsid w:val="00DE57A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>
      <o:colormenu v:ext="edit" fillcolor="black" strokecolor="none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character" w:styleId="Emphasis">
    <w:name w:val="Emphasis"/>
    <w:basedOn w:val="DefaultParagraphFont"/>
    <w:qFormat/>
    <w:rsid w:val="002306E1"/>
    <w:rPr>
      <w:i/>
      <w:iCs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character" w:styleId="Emphasis">
    <w:name w:val="Emphasis"/>
    <w:basedOn w:val="DefaultParagraphFont"/>
    <w:qFormat/>
    <w:rsid w:val="002306E1"/>
    <w:rPr>
      <w:i/>
      <w:i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5" Type="http://schemas.openxmlformats.org/officeDocument/2006/relationships/webSettings" Target="webSettings.xml"/><Relationship Id="rId4" Type="http://schemas.openxmlformats.org/officeDocument/2006/relationships/settings" Target="setting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183</Words>
  <Characters>1046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ALGEBRA</vt:lpstr>
    </vt:vector>
  </TitlesOfParts>
  <Company>Grandville Public Schools</Company>
  <LinksUpToDate>false</LinksUpToDate>
  <CharactersWithSpaces>122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LGEBRA</dc:title>
  <dc:subject/>
  <dc:creator>GPS</dc:creator>
  <cp:keywords/>
  <dc:description/>
  <cp:lastModifiedBy>Bruce Marvel</cp:lastModifiedBy>
  <cp:revision>2</cp:revision>
  <dcterms:created xsi:type="dcterms:W3CDTF">2013-01-03T15:43:00Z</dcterms:created>
  <dcterms:modified xsi:type="dcterms:W3CDTF">2013-01-03T15:43:00Z</dcterms:modified>
</cp:coreProperties>
</file>